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2BA1" w:rsidRDefault="00670185" w:rsidP="00670185">
      <w:pPr>
        <w:pStyle w:val="AralkYok"/>
        <w:jc w:val="center"/>
        <w:rPr>
          <w:b/>
        </w:rPr>
      </w:pPr>
      <w:r w:rsidRPr="009444EE">
        <w:rPr>
          <w:b/>
        </w:rPr>
        <w:t>ÖĞRETİM YILI</w:t>
      </w:r>
      <w:r w:rsidR="00952BA1">
        <w:rPr>
          <w:b/>
        </w:rPr>
        <w:t xml:space="preserve"> HASAN TEKİN ADA ANADOLU LİSESİ</w:t>
      </w:r>
    </w:p>
    <w:p w:rsidR="00670185" w:rsidRPr="009444EE" w:rsidRDefault="00D4032E" w:rsidP="00670185">
      <w:pPr>
        <w:pStyle w:val="AralkYok"/>
        <w:jc w:val="center"/>
        <w:rPr>
          <w:b/>
        </w:rPr>
      </w:pPr>
      <w:r w:rsidRPr="00D4032E">
        <w:rPr>
          <w:b/>
          <w:position w:val="-10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5pt" o:ole="">
            <v:imagedata r:id="rId7" o:title=""/>
          </v:shape>
          <o:OLEObject Type="Embed" ProgID="Equation.DSMT4" ShapeID="_x0000_i1025" DrawAspect="Content" ObjectID="_1705829465" r:id="rId8"/>
        </w:object>
      </w:r>
      <w:r w:rsidR="0044059F">
        <w:rPr>
          <w:b/>
        </w:rPr>
        <w:t>10</w:t>
      </w:r>
      <w:r w:rsidR="00952BA1">
        <w:rPr>
          <w:b/>
        </w:rPr>
        <w:t xml:space="preserve">.SINIFLAR GEOMETRİ </w:t>
      </w:r>
      <w:r w:rsidR="00670185" w:rsidRPr="009444EE">
        <w:rPr>
          <w:b/>
        </w:rPr>
        <w:t>II. DÖNEM II. YAZILI SORULARI</w:t>
      </w:r>
      <w:r w:rsidRPr="00D4032E">
        <w:rPr>
          <w:b/>
          <w:position w:val="-10"/>
        </w:rPr>
        <w:object w:dxaOrig="320" w:dyaOrig="300">
          <v:shape id="_x0000_i1026" type="#_x0000_t75" style="width:16.5pt;height:15pt" o:ole="">
            <v:imagedata r:id="rId9" o:title=""/>
          </v:shape>
          <o:OLEObject Type="Embed" ProgID="Equation.DSMT4" ShapeID="_x0000_i1026" DrawAspect="Content" ObjectID="_1705829466" r:id="rId10"/>
        </w:object>
      </w:r>
    </w:p>
    <w:tbl>
      <w:tblPr>
        <w:tblStyle w:val="TabloKlavuzu"/>
        <w:tblW w:w="10881" w:type="dxa"/>
        <w:tblBorders>
          <w:top w:val="none" w:sz="0" w:space="0" w:color="auto"/>
          <w:left w:val="none" w:sz="0" w:space="0" w:color="auto"/>
          <w:bottom w:val="single" w:sz="1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5"/>
        <w:gridCol w:w="2515"/>
        <w:gridCol w:w="2516"/>
        <w:gridCol w:w="3335"/>
      </w:tblGrid>
      <w:tr w:rsidR="00B5361C" w:rsidRPr="009444EE" w:rsidTr="00B5361C">
        <w:trPr>
          <w:trHeight w:val="444"/>
        </w:trPr>
        <w:tc>
          <w:tcPr>
            <w:tcW w:w="2515" w:type="dxa"/>
            <w:vAlign w:val="center"/>
          </w:tcPr>
          <w:p w:rsidR="00B5361C" w:rsidRPr="009444EE" w:rsidRDefault="00B5361C" w:rsidP="00B5361C">
            <w:pPr>
              <w:pStyle w:val="AralkYok"/>
              <w:rPr>
                <w:b/>
              </w:rPr>
            </w:pPr>
            <w:r w:rsidRPr="009444EE">
              <w:rPr>
                <w:b/>
              </w:rPr>
              <w:t>ADI SOYADI:</w:t>
            </w:r>
          </w:p>
        </w:tc>
        <w:tc>
          <w:tcPr>
            <w:tcW w:w="2515" w:type="dxa"/>
            <w:vAlign w:val="center"/>
          </w:tcPr>
          <w:p w:rsidR="00B5361C" w:rsidRPr="009444EE" w:rsidRDefault="00B5361C" w:rsidP="00B5361C">
            <w:pPr>
              <w:pStyle w:val="AralkYok"/>
              <w:rPr>
                <w:b/>
              </w:rPr>
            </w:pPr>
            <w:r w:rsidRPr="009444EE">
              <w:rPr>
                <w:b/>
              </w:rPr>
              <w:t>NUMARASI:</w:t>
            </w:r>
          </w:p>
        </w:tc>
        <w:tc>
          <w:tcPr>
            <w:tcW w:w="2516" w:type="dxa"/>
            <w:vAlign w:val="center"/>
          </w:tcPr>
          <w:p w:rsidR="00B5361C" w:rsidRPr="009444EE" w:rsidRDefault="00B5361C" w:rsidP="00B5361C">
            <w:pPr>
              <w:pStyle w:val="AralkYok"/>
              <w:rPr>
                <w:b/>
              </w:rPr>
            </w:pPr>
            <w:r w:rsidRPr="009444EE">
              <w:rPr>
                <w:b/>
              </w:rPr>
              <w:t>SINIFI:</w:t>
            </w:r>
          </w:p>
        </w:tc>
        <w:tc>
          <w:tcPr>
            <w:tcW w:w="3335" w:type="dxa"/>
            <w:vAlign w:val="center"/>
          </w:tcPr>
          <w:p w:rsidR="00B5361C" w:rsidRPr="009444EE" w:rsidRDefault="00B5361C" w:rsidP="00B5361C">
            <w:pPr>
              <w:pStyle w:val="AralkYok"/>
              <w:rPr>
                <w:b/>
              </w:rPr>
            </w:pPr>
            <w:r w:rsidRPr="009444EE">
              <w:rPr>
                <w:b/>
              </w:rPr>
              <w:t>ALDIĞI PUAN:</w:t>
            </w:r>
          </w:p>
        </w:tc>
      </w:tr>
    </w:tbl>
    <w:p w:rsidR="00670185" w:rsidRPr="009444EE" w:rsidRDefault="00B5361C" w:rsidP="00B5361C">
      <w:pPr>
        <w:pStyle w:val="AralkYok"/>
        <w:rPr>
          <w:b/>
          <w:sz w:val="19"/>
          <w:szCs w:val="19"/>
        </w:rPr>
      </w:pPr>
      <w:r w:rsidRPr="009444EE">
        <w:rPr>
          <w:b/>
          <w:sz w:val="19"/>
          <w:szCs w:val="19"/>
        </w:rPr>
        <w:tab/>
      </w:r>
      <w:r w:rsidRPr="009444EE">
        <w:rPr>
          <w:b/>
          <w:sz w:val="19"/>
          <w:szCs w:val="19"/>
        </w:rPr>
        <w:tab/>
      </w:r>
      <w:r w:rsidRPr="009444EE">
        <w:rPr>
          <w:b/>
          <w:sz w:val="19"/>
          <w:szCs w:val="19"/>
        </w:rPr>
        <w:tab/>
      </w:r>
      <w:r w:rsidRPr="009444EE">
        <w:rPr>
          <w:b/>
          <w:sz w:val="19"/>
          <w:szCs w:val="19"/>
        </w:rPr>
        <w:tab/>
      </w:r>
      <w:r w:rsidRPr="009444EE">
        <w:rPr>
          <w:b/>
          <w:sz w:val="19"/>
          <w:szCs w:val="19"/>
        </w:rPr>
        <w:tab/>
      </w:r>
      <w:r w:rsidRPr="009444EE">
        <w:rPr>
          <w:b/>
          <w:sz w:val="19"/>
          <w:szCs w:val="19"/>
        </w:rPr>
        <w:tab/>
      </w:r>
      <w:r w:rsidRPr="009444EE">
        <w:rPr>
          <w:b/>
          <w:sz w:val="19"/>
          <w:szCs w:val="19"/>
        </w:rPr>
        <w:tab/>
      </w:r>
    </w:p>
    <w:p w:rsidR="00670185" w:rsidRPr="009444EE" w:rsidRDefault="00670185" w:rsidP="00670185">
      <w:pPr>
        <w:pStyle w:val="AralkYok"/>
        <w:jc w:val="center"/>
        <w:rPr>
          <w:b/>
          <w:sz w:val="19"/>
          <w:szCs w:val="19"/>
        </w:rPr>
      </w:pPr>
    </w:p>
    <w:p w:rsidR="00B26044" w:rsidRPr="009444EE" w:rsidRDefault="00B26044" w:rsidP="00670185">
      <w:pPr>
        <w:pStyle w:val="AralkYok"/>
        <w:jc w:val="center"/>
        <w:rPr>
          <w:b/>
          <w:sz w:val="19"/>
          <w:szCs w:val="19"/>
        </w:rPr>
        <w:sectPr w:rsidR="00B26044" w:rsidRPr="009444EE" w:rsidSect="00B5361C">
          <w:pgSz w:w="11906" w:h="16838"/>
          <w:pgMar w:top="567" w:right="707" w:bottom="1417" w:left="567" w:header="708" w:footer="560" w:gutter="0"/>
          <w:cols w:space="708"/>
          <w:docGrid w:linePitch="360"/>
        </w:sectPr>
      </w:pPr>
    </w:p>
    <w:p w:rsidR="00087416" w:rsidRDefault="00670185" w:rsidP="00087416">
      <w:pPr>
        <w:pStyle w:val="AralkYok"/>
        <w:rPr>
          <w:b/>
          <w:sz w:val="19"/>
          <w:szCs w:val="19"/>
        </w:rPr>
      </w:pPr>
      <w:r w:rsidRPr="009444EE">
        <w:rPr>
          <w:b/>
          <w:sz w:val="19"/>
          <w:szCs w:val="19"/>
        </w:rPr>
        <w:lastRenderedPageBreak/>
        <w:t xml:space="preserve">1. </w:t>
      </w:r>
      <w:r w:rsidR="007D7822" w:rsidRPr="009444EE">
        <w:rPr>
          <w:b/>
          <w:sz w:val="19"/>
          <w:szCs w:val="19"/>
        </w:rPr>
        <w:tab/>
      </w:r>
    </w:p>
    <w:p w:rsidR="0044059F" w:rsidRPr="009444EE" w:rsidRDefault="0044059F" w:rsidP="00087416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471111" cy="1448888"/>
            <wp:effectExtent l="19050" t="0" r="5389" b="0"/>
            <wp:docPr id="12" name="11 Resim" descr="ÜçgendeAcı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ÜçgendeAcı1A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1111" cy="1448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113A" w:rsidRDefault="00670185" w:rsidP="00670185">
      <w:pPr>
        <w:pStyle w:val="AralkYok"/>
        <w:rPr>
          <w:b/>
          <w:sz w:val="19"/>
          <w:szCs w:val="19"/>
        </w:rPr>
      </w:pPr>
      <w:r w:rsidRPr="009444EE">
        <w:rPr>
          <w:b/>
          <w:sz w:val="19"/>
          <w:szCs w:val="19"/>
        </w:rPr>
        <w:tab/>
      </w:r>
    </w:p>
    <w:p w:rsidR="0044059F" w:rsidRDefault="0044059F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44059F" w:rsidRDefault="0044059F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44059F" w:rsidRDefault="00E624DC" w:rsidP="00E624DC">
      <w:pPr>
        <w:pStyle w:val="AralkYok"/>
        <w:jc w:val="both"/>
        <w:rPr>
          <w:b/>
          <w:sz w:val="19"/>
          <w:szCs w:val="19"/>
        </w:rPr>
      </w:pPr>
      <w:r>
        <w:rPr>
          <w:b/>
          <w:sz w:val="19"/>
          <w:szCs w:val="19"/>
        </w:rPr>
        <w:t>2</w:t>
      </w:r>
      <w:r w:rsidR="00087416" w:rsidRPr="009444EE">
        <w:rPr>
          <w:b/>
          <w:sz w:val="19"/>
          <w:szCs w:val="19"/>
        </w:rPr>
        <w:t>.</w:t>
      </w:r>
      <w:r>
        <w:rPr>
          <w:b/>
          <w:sz w:val="19"/>
          <w:szCs w:val="19"/>
        </w:rPr>
        <w:tab/>
      </w:r>
    </w:p>
    <w:p w:rsidR="0044059F" w:rsidRDefault="0044059F" w:rsidP="007D7822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595556" cy="1493333"/>
            <wp:effectExtent l="19050" t="0" r="0" b="0"/>
            <wp:docPr id="16" name="14 Resim" descr="ÜçgendeAcı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ÜçgendeAcı2A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95556" cy="149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059F" w:rsidRDefault="0044059F" w:rsidP="007D7822">
      <w:pPr>
        <w:pStyle w:val="AralkYok"/>
        <w:rPr>
          <w:b/>
          <w:sz w:val="19"/>
          <w:szCs w:val="19"/>
        </w:rPr>
      </w:pPr>
    </w:p>
    <w:p w:rsidR="00B275E6" w:rsidRDefault="00B275E6" w:rsidP="007D7822">
      <w:pPr>
        <w:pStyle w:val="AralkYok"/>
        <w:rPr>
          <w:b/>
          <w:sz w:val="19"/>
          <w:szCs w:val="19"/>
        </w:rPr>
      </w:pPr>
    </w:p>
    <w:p w:rsidR="00B275E6" w:rsidRDefault="00B275E6" w:rsidP="007D7822">
      <w:pPr>
        <w:pStyle w:val="AralkYok"/>
        <w:rPr>
          <w:b/>
          <w:sz w:val="19"/>
          <w:szCs w:val="19"/>
        </w:rPr>
      </w:pPr>
    </w:p>
    <w:p w:rsidR="00B275E6" w:rsidRDefault="00B275E6" w:rsidP="007D7822">
      <w:pPr>
        <w:pStyle w:val="AralkYok"/>
        <w:rPr>
          <w:b/>
          <w:sz w:val="19"/>
          <w:szCs w:val="19"/>
        </w:rPr>
      </w:pPr>
    </w:p>
    <w:p w:rsidR="00B275E6" w:rsidRDefault="00B275E6" w:rsidP="007D7822">
      <w:pPr>
        <w:pStyle w:val="AralkYok"/>
        <w:rPr>
          <w:b/>
          <w:sz w:val="19"/>
          <w:szCs w:val="19"/>
        </w:rPr>
      </w:pPr>
    </w:p>
    <w:p w:rsidR="00B275E6" w:rsidRDefault="00B275E6" w:rsidP="007D7822">
      <w:pPr>
        <w:pStyle w:val="AralkYok"/>
        <w:rPr>
          <w:b/>
          <w:sz w:val="19"/>
          <w:szCs w:val="19"/>
        </w:rPr>
      </w:pPr>
    </w:p>
    <w:p w:rsidR="00B275E6" w:rsidRDefault="00B275E6" w:rsidP="007D7822">
      <w:pPr>
        <w:pStyle w:val="AralkYok"/>
        <w:rPr>
          <w:b/>
          <w:sz w:val="19"/>
          <w:szCs w:val="19"/>
        </w:rPr>
      </w:pPr>
    </w:p>
    <w:p w:rsidR="00B275E6" w:rsidRDefault="00B275E6" w:rsidP="007D7822">
      <w:pPr>
        <w:pStyle w:val="AralkYok"/>
        <w:rPr>
          <w:b/>
          <w:sz w:val="19"/>
          <w:szCs w:val="19"/>
        </w:rPr>
      </w:pPr>
    </w:p>
    <w:p w:rsidR="0044059F" w:rsidRDefault="0044059F" w:rsidP="007D7822">
      <w:pPr>
        <w:pStyle w:val="AralkYok"/>
        <w:rPr>
          <w:b/>
          <w:sz w:val="19"/>
          <w:szCs w:val="19"/>
        </w:rPr>
      </w:pPr>
    </w:p>
    <w:p w:rsidR="0044059F" w:rsidRDefault="0044059F" w:rsidP="007D7822">
      <w:pPr>
        <w:pStyle w:val="AralkYok"/>
        <w:rPr>
          <w:b/>
          <w:sz w:val="19"/>
          <w:szCs w:val="19"/>
        </w:rPr>
      </w:pPr>
    </w:p>
    <w:p w:rsidR="0044059F" w:rsidRDefault="0044059F" w:rsidP="007D7822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3</w:t>
      </w:r>
      <w:r w:rsidR="00670185" w:rsidRPr="009444EE">
        <w:rPr>
          <w:b/>
          <w:sz w:val="19"/>
          <w:szCs w:val="19"/>
        </w:rPr>
        <w:t>.</w:t>
      </w:r>
      <w:r w:rsidR="00670185" w:rsidRPr="009444EE">
        <w:rPr>
          <w:b/>
          <w:sz w:val="19"/>
          <w:szCs w:val="19"/>
        </w:rPr>
        <w:tab/>
      </w:r>
    </w:p>
    <w:p w:rsidR="00670185" w:rsidRPr="009444EE" w:rsidRDefault="0044059F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644444" cy="1746667"/>
            <wp:effectExtent l="19050" t="0" r="3506" b="0"/>
            <wp:docPr id="18" name="17 Resim" descr="AcıKenar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cıKenar1A.pn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44444" cy="174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6044" w:rsidRPr="009444EE" w:rsidRDefault="00B26044" w:rsidP="00670185">
      <w:pPr>
        <w:pStyle w:val="AralkYok"/>
        <w:rPr>
          <w:b/>
          <w:sz w:val="19"/>
          <w:szCs w:val="19"/>
        </w:rPr>
      </w:pPr>
    </w:p>
    <w:p w:rsidR="00B26044" w:rsidRDefault="00B26044" w:rsidP="00670185">
      <w:pPr>
        <w:pStyle w:val="AralkYok"/>
        <w:rPr>
          <w:b/>
          <w:sz w:val="19"/>
          <w:szCs w:val="19"/>
        </w:rPr>
      </w:pPr>
    </w:p>
    <w:p w:rsidR="00B275E6" w:rsidRPr="009444EE" w:rsidRDefault="00B275E6" w:rsidP="00670185">
      <w:pPr>
        <w:pStyle w:val="AralkYok"/>
        <w:rPr>
          <w:b/>
          <w:sz w:val="19"/>
          <w:szCs w:val="19"/>
        </w:rPr>
      </w:pPr>
    </w:p>
    <w:p w:rsidR="00B26044" w:rsidRDefault="00E624DC" w:rsidP="00AB5344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4</w:t>
      </w:r>
      <w:r w:rsidR="00670185" w:rsidRPr="009444EE">
        <w:rPr>
          <w:b/>
          <w:sz w:val="19"/>
          <w:szCs w:val="19"/>
        </w:rPr>
        <w:t>.</w:t>
      </w:r>
      <w:r w:rsidR="00AB5344">
        <w:rPr>
          <w:b/>
          <w:sz w:val="19"/>
          <w:szCs w:val="19"/>
        </w:rPr>
        <w:tab/>
      </w:r>
    </w:p>
    <w:p w:rsidR="0044059F" w:rsidRPr="009444EE" w:rsidRDefault="0044059F" w:rsidP="00AB5344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lastRenderedPageBreak/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372572" cy="1924572"/>
            <wp:effectExtent l="19050" t="0" r="8678" b="0"/>
            <wp:docPr id="19" name="18 Resim" descr="OZELUCGEN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ZELUCGEN1A.pn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2572" cy="1924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75E6" w:rsidRDefault="00B275E6" w:rsidP="0044059F">
      <w:pPr>
        <w:pStyle w:val="AralkYok"/>
        <w:rPr>
          <w:b/>
          <w:sz w:val="19"/>
          <w:szCs w:val="19"/>
        </w:rPr>
      </w:pPr>
    </w:p>
    <w:p w:rsidR="00B275E6" w:rsidRDefault="00B275E6" w:rsidP="0044059F">
      <w:pPr>
        <w:pStyle w:val="AralkYok"/>
        <w:rPr>
          <w:b/>
          <w:sz w:val="19"/>
          <w:szCs w:val="19"/>
        </w:rPr>
      </w:pPr>
    </w:p>
    <w:p w:rsidR="00B275E6" w:rsidRDefault="00B275E6" w:rsidP="0044059F">
      <w:pPr>
        <w:pStyle w:val="AralkYok"/>
        <w:rPr>
          <w:b/>
          <w:sz w:val="19"/>
          <w:szCs w:val="19"/>
        </w:rPr>
      </w:pPr>
    </w:p>
    <w:p w:rsidR="00B275E6" w:rsidRDefault="00B275E6" w:rsidP="0044059F">
      <w:pPr>
        <w:pStyle w:val="AralkYok"/>
        <w:rPr>
          <w:b/>
          <w:sz w:val="19"/>
          <w:szCs w:val="19"/>
        </w:rPr>
      </w:pPr>
    </w:p>
    <w:p w:rsidR="00B275E6" w:rsidRDefault="00B275E6" w:rsidP="0044059F">
      <w:pPr>
        <w:pStyle w:val="AralkYok"/>
        <w:rPr>
          <w:b/>
          <w:sz w:val="19"/>
          <w:szCs w:val="19"/>
        </w:rPr>
      </w:pPr>
    </w:p>
    <w:p w:rsidR="00B275E6" w:rsidRDefault="00B275E6" w:rsidP="0044059F">
      <w:pPr>
        <w:pStyle w:val="AralkYok"/>
        <w:rPr>
          <w:b/>
          <w:sz w:val="19"/>
          <w:szCs w:val="19"/>
        </w:rPr>
      </w:pPr>
    </w:p>
    <w:p w:rsidR="00B275E6" w:rsidRDefault="00B275E6" w:rsidP="0044059F">
      <w:pPr>
        <w:pStyle w:val="AralkYok"/>
        <w:rPr>
          <w:b/>
          <w:sz w:val="19"/>
          <w:szCs w:val="19"/>
        </w:rPr>
      </w:pPr>
    </w:p>
    <w:p w:rsidR="00B26044" w:rsidRDefault="00AB5344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5</w:t>
      </w:r>
      <w:r w:rsidR="00B26044" w:rsidRPr="009444EE">
        <w:rPr>
          <w:b/>
          <w:sz w:val="19"/>
          <w:szCs w:val="19"/>
        </w:rPr>
        <w:t>.</w:t>
      </w:r>
      <w:r w:rsidR="00B26044" w:rsidRPr="009444EE">
        <w:rPr>
          <w:b/>
          <w:sz w:val="19"/>
          <w:szCs w:val="19"/>
        </w:rPr>
        <w:tab/>
      </w:r>
    </w:p>
    <w:p w:rsidR="0044059F" w:rsidRPr="009444EE" w:rsidRDefault="0044059F" w:rsidP="0044059F">
      <w:pPr>
        <w:pStyle w:val="AralkYok"/>
        <w:jc w:val="both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074286" cy="1760000"/>
            <wp:effectExtent l="19050" t="0" r="2164" b="0"/>
            <wp:docPr id="20" name="19 Resim" descr="OZELUCGEN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ZELUCGEN2A.pn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74286" cy="17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6044" w:rsidRPr="009444EE" w:rsidRDefault="00B26044" w:rsidP="00670185">
      <w:pPr>
        <w:pStyle w:val="AralkYok"/>
        <w:rPr>
          <w:b/>
          <w:sz w:val="19"/>
          <w:szCs w:val="19"/>
        </w:rPr>
      </w:pPr>
    </w:p>
    <w:p w:rsidR="00A9113A" w:rsidRDefault="00A9113A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Pr="009444EE" w:rsidRDefault="00B275E6" w:rsidP="00670185">
      <w:pPr>
        <w:pStyle w:val="AralkYok"/>
        <w:rPr>
          <w:b/>
          <w:sz w:val="19"/>
          <w:szCs w:val="19"/>
        </w:rPr>
      </w:pPr>
    </w:p>
    <w:p w:rsidR="00B26044" w:rsidRPr="009444EE" w:rsidRDefault="00B26044" w:rsidP="00670185">
      <w:pPr>
        <w:pStyle w:val="AralkYok"/>
        <w:rPr>
          <w:b/>
          <w:sz w:val="19"/>
          <w:szCs w:val="19"/>
        </w:rPr>
      </w:pPr>
    </w:p>
    <w:p w:rsidR="00B26044" w:rsidRDefault="00184364" w:rsidP="00184364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6</w:t>
      </w:r>
      <w:r w:rsidR="00B26044" w:rsidRPr="009444EE">
        <w:rPr>
          <w:b/>
          <w:sz w:val="19"/>
          <w:szCs w:val="19"/>
        </w:rPr>
        <w:t>.</w:t>
      </w:r>
      <w:r w:rsidR="00B26044" w:rsidRPr="009444EE">
        <w:rPr>
          <w:b/>
          <w:sz w:val="19"/>
          <w:szCs w:val="19"/>
        </w:rPr>
        <w:tab/>
      </w:r>
      <w:r w:rsidR="00B26044" w:rsidRPr="009444EE">
        <w:rPr>
          <w:b/>
          <w:sz w:val="19"/>
          <w:szCs w:val="19"/>
        </w:rPr>
        <w:tab/>
      </w:r>
    </w:p>
    <w:p w:rsidR="00A9113A" w:rsidRPr="009444EE" w:rsidRDefault="00184364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 w:rsidR="0044059F"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288000" cy="1739048"/>
            <wp:effectExtent l="19050" t="0" r="0" b="0"/>
            <wp:docPr id="21" name="20 Resim" descr="OZELUCGEN3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ZELUCGEN3A.pn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8000" cy="173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113A" w:rsidRDefault="00A9113A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44059F" w:rsidRDefault="008C3795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7</w:t>
      </w:r>
      <w:r w:rsidR="00B26044" w:rsidRPr="009444EE">
        <w:rPr>
          <w:b/>
          <w:sz w:val="19"/>
          <w:szCs w:val="19"/>
        </w:rPr>
        <w:t>.</w:t>
      </w:r>
    </w:p>
    <w:p w:rsidR="00A9113A" w:rsidRPr="009444EE" w:rsidRDefault="0044059F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lastRenderedPageBreak/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595556" cy="1554676"/>
            <wp:effectExtent l="19050" t="0" r="0" b="0"/>
            <wp:docPr id="22" name="21 Resim" descr="AcıOrtay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cıOrtay1A.pn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95556" cy="1554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C3795">
        <w:rPr>
          <w:b/>
          <w:sz w:val="19"/>
          <w:szCs w:val="19"/>
        </w:rPr>
        <w:tab/>
      </w:r>
    </w:p>
    <w:p w:rsidR="00A9113A" w:rsidRPr="009444EE" w:rsidRDefault="00A9113A" w:rsidP="00670185">
      <w:pPr>
        <w:pStyle w:val="AralkYok"/>
        <w:rPr>
          <w:b/>
          <w:sz w:val="19"/>
          <w:szCs w:val="19"/>
        </w:rPr>
      </w:pP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A9113A" w:rsidRPr="009444EE" w:rsidRDefault="00731FE0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8</w:t>
      </w:r>
      <w:r w:rsidR="00A9113A" w:rsidRPr="009444EE">
        <w:rPr>
          <w:b/>
          <w:sz w:val="19"/>
          <w:szCs w:val="19"/>
        </w:rPr>
        <w:t>.</w:t>
      </w:r>
    </w:p>
    <w:p w:rsidR="00A9113A" w:rsidRPr="009444EE" w:rsidRDefault="0044059F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187428" cy="1793523"/>
            <wp:effectExtent l="19050" t="0" r="3322" b="0"/>
            <wp:docPr id="23" name="22 Resim" descr="KenarORT_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enarORT_1A.pn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87428" cy="1793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113A" w:rsidRDefault="00A9113A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Pr="009444EE" w:rsidRDefault="00B275E6" w:rsidP="00670185">
      <w:pPr>
        <w:pStyle w:val="AralkYok"/>
        <w:rPr>
          <w:b/>
          <w:sz w:val="19"/>
          <w:szCs w:val="19"/>
        </w:rPr>
      </w:pPr>
    </w:p>
    <w:p w:rsidR="00A9113A" w:rsidRPr="009444EE" w:rsidRDefault="00DA2B01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9</w:t>
      </w:r>
      <w:r w:rsidR="00A9113A" w:rsidRPr="009444EE">
        <w:rPr>
          <w:b/>
          <w:sz w:val="19"/>
          <w:szCs w:val="19"/>
        </w:rPr>
        <w:t>.</w:t>
      </w:r>
      <w:r w:rsidR="00A9113A" w:rsidRPr="009444EE">
        <w:rPr>
          <w:b/>
          <w:sz w:val="19"/>
          <w:szCs w:val="19"/>
        </w:rPr>
        <w:tab/>
      </w:r>
    </w:p>
    <w:p w:rsidR="00FD64B4" w:rsidRDefault="00DA2B01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 w:rsidR="0044059F"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480762" cy="1794794"/>
            <wp:effectExtent l="19050" t="0" r="0" b="0"/>
            <wp:docPr id="24" name="23 Resim" descr="ALAN_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AN_1A.png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80762" cy="1794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A9113A" w:rsidRDefault="00BA76AC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0</w:t>
      </w:r>
      <w:r w:rsidR="00A9113A" w:rsidRPr="009444EE">
        <w:rPr>
          <w:b/>
          <w:sz w:val="19"/>
          <w:szCs w:val="19"/>
        </w:rPr>
        <w:t>.</w:t>
      </w:r>
      <w:r>
        <w:rPr>
          <w:b/>
          <w:sz w:val="19"/>
          <w:szCs w:val="19"/>
        </w:rPr>
        <w:tab/>
      </w:r>
    </w:p>
    <w:p w:rsidR="00A9113A" w:rsidRPr="009444EE" w:rsidRDefault="00BA76AC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lastRenderedPageBreak/>
        <w:tab/>
      </w:r>
      <w:r w:rsidR="0044059F"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616381" cy="1597460"/>
            <wp:effectExtent l="19050" t="0" r="0" b="0"/>
            <wp:docPr id="25" name="24 Resim" descr="ALAN_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AN_2A.pn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16381" cy="1597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113A" w:rsidRDefault="00A9113A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44059F" w:rsidRPr="009444EE" w:rsidRDefault="0044059F" w:rsidP="00670185">
      <w:pPr>
        <w:pStyle w:val="AralkYok"/>
        <w:rPr>
          <w:b/>
          <w:sz w:val="19"/>
          <w:szCs w:val="19"/>
        </w:rPr>
      </w:pPr>
    </w:p>
    <w:p w:rsidR="00A9113A" w:rsidRDefault="00057A6D" w:rsidP="007D7822">
      <w:pPr>
        <w:pStyle w:val="AralkYok"/>
        <w:rPr>
          <w:b/>
          <w:sz w:val="19"/>
          <w:szCs w:val="19"/>
        </w:rPr>
      </w:pPr>
      <w:r w:rsidRPr="009444EE">
        <w:rPr>
          <w:b/>
          <w:sz w:val="19"/>
          <w:szCs w:val="19"/>
        </w:rPr>
        <w:t>1</w:t>
      </w:r>
      <w:r w:rsidR="00BA76AC">
        <w:rPr>
          <w:b/>
          <w:sz w:val="19"/>
          <w:szCs w:val="19"/>
        </w:rPr>
        <w:t>1</w:t>
      </w:r>
      <w:r w:rsidRPr="009444EE">
        <w:rPr>
          <w:b/>
          <w:sz w:val="19"/>
          <w:szCs w:val="19"/>
        </w:rPr>
        <w:t>.</w:t>
      </w:r>
      <w:r w:rsidR="00BA76AC">
        <w:rPr>
          <w:b/>
          <w:sz w:val="19"/>
          <w:szCs w:val="19"/>
        </w:rPr>
        <w:tab/>
      </w:r>
    </w:p>
    <w:p w:rsidR="00BA76AC" w:rsidRPr="009444EE" w:rsidRDefault="00BA76AC" w:rsidP="007D7822">
      <w:pPr>
        <w:pStyle w:val="AralkYok"/>
        <w:rPr>
          <w:b/>
          <w:sz w:val="19"/>
          <w:szCs w:val="19"/>
        </w:rPr>
      </w:pPr>
    </w:p>
    <w:p w:rsidR="00A9113A" w:rsidRPr="009444EE" w:rsidRDefault="00BA76AC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 w:rsidR="0044059F"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577524" cy="1532699"/>
            <wp:effectExtent l="19050" t="0" r="0" b="0"/>
            <wp:docPr id="26" name="25 Resim" descr="ALAN_3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AN_3A.pn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7524" cy="1532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113A" w:rsidRDefault="00A9113A" w:rsidP="00670185">
      <w:pPr>
        <w:pStyle w:val="AralkYok"/>
        <w:rPr>
          <w:b/>
          <w:sz w:val="19"/>
          <w:szCs w:val="19"/>
        </w:rPr>
      </w:pPr>
    </w:p>
    <w:p w:rsidR="00D700F5" w:rsidRDefault="00D700F5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D700F5" w:rsidRDefault="00D700F5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2.</w:t>
      </w:r>
    </w:p>
    <w:p w:rsidR="00A9113A" w:rsidRDefault="0044059F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426667" cy="1853333"/>
            <wp:effectExtent l="19050" t="0" r="0" b="0"/>
            <wp:docPr id="27" name="26 Resim" descr="ALAN_4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AN_4A.png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26667" cy="185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700F5">
        <w:rPr>
          <w:b/>
          <w:sz w:val="19"/>
          <w:szCs w:val="19"/>
        </w:rPr>
        <w:tab/>
      </w: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Default="0044059F" w:rsidP="0044059F">
      <w:pPr>
        <w:pStyle w:val="AralkYok"/>
        <w:rPr>
          <w:b/>
          <w:sz w:val="19"/>
          <w:szCs w:val="19"/>
        </w:rPr>
      </w:pPr>
    </w:p>
    <w:p w:rsidR="0044059F" w:rsidRPr="009444EE" w:rsidRDefault="0044059F" w:rsidP="0044059F">
      <w:pPr>
        <w:pStyle w:val="AralkYok"/>
        <w:rPr>
          <w:b/>
          <w:sz w:val="19"/>
          <w:szCs w:val="19"/>
        </w:rPr>
      </w:pPr>
    </w:p>
    <w:p w:rsidR="00A9113A" w:rsidRDefault="005A09A0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lastRenderedPageBreak/>
        <w:t>13.</w:t>
      </w:r>
    </w:p>
    <w:p w:rsidR="005A09A0" w:rsidRDefault="005A09A0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 w:rsidR="0044059F"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696508" cy="1712381"/>
            <wp:effectExtent l="19050" t="0" r="8592" b="0"/>
            <wp:docPr id="28" name="27 Resim" descr="Bennzerlik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nnzerlik1A.pn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96508" cy="171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09A0" w:rsidRDefault="005A09A0" w:rsidP="00670185">
      <w:pPr>
        <w:pStyle w:val="AralkYok"/>
        <w:rPr>
          <w:b/>
          <w:sz w:val="19"/>
          <w:szCs w:val="19"/>
        </w:rPr>
      </w:pPr>
    </w:p>
    <w:p w:rsidR="005A09A0" w:rsidRDefault="005A09A0" w:rsidP="00670185">
      <w:pPr>
        <w:pStyle w:val="AralkYok"/>
        <w:rPr>
          <w:b/>
          <w:sz w:val="19"/>
          <w:szCs w:val="19"/>
        </w:rPr>
      </w:pPr>
    </w:p>
    <w:p w:rsidR="005A09A0" w:rsidRDefault="005A09A0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44059F" w:rsidRDefault="005A09A0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4.</w:t>
      </w:r>
    </w:p>
    <w:p w:rsidR="005A09A0" w:rsidRDefault="0044059F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296889" cy="1791746"/>
            <wp:effectExtent l="19050" t="0" r="8161" b="0"/>
            <wp:docPr id="29" name="28 Resim" descr="Bennzerlik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nnzerlik2A.png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6889" cy="1791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sz w:val="19"/>
          <w:szCs w:val="19"/>
        </w:rPr>
        <w:t xml:space="preserve"> </w:t>
      </w:r>
    </w:p>
    <w:p w:rsidR="005A09A0" w:rsidRDefault="005A09A0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44059F" w:rsidRDefault="0044059F" w:rsidP="00670185">
      <w:pPr>
        <w:pStyle w:val="AralkYok"/>
        <w:rPr>
          <w:b/>
          <w:sz w:val="19"/>
          <w:szCs w:val="19"/>
        </w:rPr>
      </w:pPr>
    </w:p>
    <w:p w:rsidR="00B275E6" w:rsidRDefault="005A09A0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5.</w:t>
      </w:r>
    </w:p>
    <w:p w:rsidR="00A9113A" w:rsidRPr="009444EE" w:rsidRDefault="005A09A0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 w:rsidR="0044059F"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637969" cy="1502476"/>
            <wp:effectExtent l="19050" t="0" r="0" b="0"/>
            <wp:docPr id="30" name="29 Resim" descr="Bennzerlik3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nnzerlik3A.png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37969" cy="1502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113A" w:rsidRPr="009444EE" w:rsidRDefault="00A9113A" w:rsidP="00670185">
      <w:pPr>
        <w:pStyle w:val="AralkYok"/>
        <w:rPr>
          <w:b/>
          <w:sz w:val="19"/>
          <w:szCs w:val="19"/>
        </w:rPr>
      </w:pPr>
    </w:p>
    <w:p w:rsidR="00A9113A" w:rsidRDefault="00A9113A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Pr="009444EE" w:rsidRDefault="00B275E6" w:rsidP="00670185">
      <w:pPr>
        <w:pStyle w:val="AralkYok"/>
        <w:rPr>
          <w:b/>
          <w:sz w:val="19"/>
          <w:szCs w:val="19"/>
        </w:rPr>
      </w:pPr>
    </w:p>
    <w:p w:rsidR="00087416" w:rsidRPr="009444EE" w:rsidRDefault="00985B41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6.</w:t>
      </w:r>
    </w:p>
    <w:p w:rsidR="00087416" w:rsidRPr="009444EE" w:rsidRDefault="00C225C9" w:rsidP="0044059F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lastRenderedPageBreak/>
        <w:tab/>
      </w:r>
      <w:r w:rsidR="00B275E6"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568762" cy="1722286"/>
            <wp:effectExtent l="19050" t="0" r="2988" b="0"/>
            <wp:docPr id="31" name="30 Resim" descr="Bennzerlik4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nnzerlik4A.png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8762" cy="1722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7416" w:rsidRDefault="00087416" w:rsidP="00670185">
      <w:pPr>
        <w:pStyle w:val="AralkYok"/>
        <w:rPr>
          <w:b/>
          <w:sz w:val="19"/>
          <w:szCs w:val="19"/>
        </w:rPr>
      </w:pP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C225C9" w:rsidP="00B275E6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7.</w:t>
      </w:r>
      <w:r>
        <w:rPr>
          <w:b/>
          <w:sz w:val="19"/>
          <w:szCs w:val="19"/>
        </w:rPr>
        <w:tab/>
      </w:r>
    </w:p>
    <w:p w:rsidR="00C225C9" w:rsidRDefault="00B275E6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475429" cy="1906032"/>
            <wp:effectExtent l="19050" t="0" r="1071" b="0"/>
            <wp:docPr id="32" name="31 Resim" descr="OZELTEO_[MNLS]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ZELTEO_[MNLS]1A.pn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5429" cy="1906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25C9" w:rsidRDefault="00C225C9" w:rsidP="00670185">
      <w:pPr>
        <w:pStyle w:val="AralkYok"/>
        <w:rPr>
          <w:b/>
          <w:sz w:val="19"/>
          <w:szCs w:val="19"/>
        </w:rPr>
      </w:pP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C225C9" w:rsidRDefault="00C225C9" w:rsidP="00670185">
      <w:pPr>
        <w:pStyle w:val="AralkYok"/>
        <w:rPr>
          <w:b/>
          <w:sz w:val="19"/>
          <w:szCs w:val="19"/>
        </w:rPr>
      </w:pPr>
    </w:p>
    <w:p w:rsidR="00C225C9" w:rsidRDefault="00C225C9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8.</w:t>
      </w:r>
    </w:p>
    <w:p w:rsidR="00FD64B4" w:rsidRDefault="00C225C9" w:rsidP="00B275E6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 w:rsidR="00B275E6"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300158" cy="1777778"/>
            <wp:effectExtent l="19050" t="0" r="4892" b="0"/>
            <wp:docPr id="33" name="32 Resim" descr="OZELTEO_[STWRT]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ZELTEO_[STWRT]2A.png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0158" cy="1777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64B4" w:rsidRDefault="00FD64B4" w:rsidP="00670185">
      <w:pPr>
        <w:pStyle w:val="AralkYok"/>
        <w:rPr>
          <w:b/>
          <w:sz w:val="19"/>
          <w:szCs w:val="19"/>
        </w:rPr>
      </w:pPr>
    </w:p>
    <w:p w:rsidR="00FD64B4" w:rsidRPr="009444EE" w:rsidRDefault="00FD64B4" w:rsidP="00670185">
      <w:pPr>
        <w:pStyle w:val="AralkYok"/>
        <w:rPr>
          <w:b/>
          <w:sz w:val="19"/>
          <w:szCs w:val="19"/>
        </w:rPr>
      </w:pPr>
    </w:p>
    <w:p w:rsidR="00087416" w:rsidRPr="009444EE" w:rsidRDefault="00087416" w:rsidP="00670185">
      <w:pPr>
        <w:pStyle w:val="AralkYok"/>
        <w:rPr>
          <w:b/>
          <w:sz w:val="19"/>
          <w:szCs w:val="19"/>
        </w:rPr>
      </w:pPr>
    </w:p>
    <w:p w:rsidR="00087416" w:rsidRDefault="00087416" w:rsidP="00670185">
      <w:pPr>
        <w:pStyle w:val="AralkYok"/>
        <w:rPr>
          <w:b/>
          <w:sz w:val="19"/>
          <w:szCs w:val="19"/>
        </w:rPr>
      </w:pPr>
    </w:p>
    <w:p w:rsidR="006D013D" w:rsidRDefault="006D013D" w:rsidP="00670185">
      <w:pPr>
        <w:pStyle w:val="AralkYok"/>
        <w:rPr>
          <w:b/>
          <w:sz w:val="19"/>
          <w:szCs w:val="19"/>
        </w:rPr>
      </w:pPr>
    </w:p>
    <w:p w:rsidR="006D013D" w:rsidRDefault="006D013D" w:rsidP="00B275E6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19.</w:t>
      </w:r>
      <w:r>
        <w:rPr>
          <w:b/>
          <w:sz w:val="19"/>
          <w:szCs w:val="19"/>
        </w:rPr>
        <w:tab/>
      </w:r>
    </w:p>
    <w:p w:rsidR="00B275E6" w:rsidRDefault="00B275E6" w:rsidP="00B275E6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lastRenderedPageBreak/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116960" cy="2004445"/>
            <wp:effectExtent l="19050" t="0" r="0" b="0"/>
            <wp:docPr id="34" name="33 Resim" descr="OZELTEO_[CRNT]3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ZELTEO_[CRNT]3A.png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6960" cy="2004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013D" w:rsidRDefault="006D013D" w:rsidP="00670185">
      <w:pPr>
        <w:pStyle w:val="AralkYok"/>
        <w:rPr>
          <w:b/>
          <w:sz w:val="19"/>
          <w:szCs w:val="19"/>
        </w:rPr>
      </w:pPr>
    </w:p>
    <w:p w:rsidR="006D013D" w:rsidRDefault="006D013D" w:rsidP="00670185">
      <w:pPr>
        <w:pStyle w:val="AralkYok"/>
        <w:rPr>
          <w:b/>
          <w:sz w:val="19"/>
          <w:szCs w:val="19"/>
        </w:rPr>
      </w:pPr>
    </w:p>
    <w:p w:rsidR="006D013D" w:rsidRDefault="006D013D" w:rsidP="00670185">
      <w:pPr>
        <w:pStyle w:val="AralkYok"/>
        <w:rPr>
          <w:b/>
          <w:sz w:val="19"/>
          <w:szCs w:val="19"/>
        </w:rPr>
      </w:pPr>
    </w:p>
    <w:p w:rsidR="006D013D" w:rsidRDefault="006D013D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B275E6" w:rsidRDefault="00B275E6" w:rsidP="00670185">
      <w:pPr>
        <w:pStyle w:val="AralkYok"/>
        <w:rPr>
          <w:b/>
          <w:sz w:val="19"/>
          <w:szCs w:val="19"/>
        </w:rPr>
      </w:pPr>
    </w:p>
    <w:p w:rsidR="006D013D" w:rsidRDefault="006D013D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>20.</w:t>
      </w:r>
      <w:r>
        <w:rPr>
          <w:b/>
          <w:sz w:val="19"/>
          <w:szCs w:val="19"/>
        </w:rPr>
        <w:tab/>
      </w:r>
    </w:p>
    <w:p w:rsidR="00B275E6" w:rsidRPr="009444EE" w:rsidRDefault="00BB1468" w:rsidP="00670185">
      <w:pPr>
        <w:pStyle w:val="AralkYok"/>
        <w:rPr>
          <w:b/>
          <w:sz w:val="19"/>
          <w:szCs w:val="19"/>
        </w:rPr>
      </w:pPr>
      <w:r>
        <w:rPr>
          <w:b/>
          <w:sz w:val="19"/>
          <w:szCs w:val="19"/>
        </w:rPr>
        <w:tab/>
      </w:r>
      <w:r>
        <w:rPr>
          <w:b/>
          <w:noProof/>
          <w:sz w:val="19"/>
          <w:szCs w:val="19"/>
          <w:lang w:eastAsia="tr-TR"/>
        </w:rPr>
        <w:drawing>
          <wp:inline distT="0" distB="0" distL="0" distR="0">
            <wp:extent cx="2645207" cy="2175365"/>
            <wp:effectExtent l="19050" t="0" r="2743" b="0"/>
            <wp:docPr id="36" name="35 Resim" descr="Bonu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onus.png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45207" cy="2175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7416" w:rsidRPr="009444EE" w:rsidRDefault="00087416" w:rsidP="00670185">
      <w:pPr>
        <w:pStyle w:val="AralkYok"/>
        <w:rPr>
          <w:b/>
          <w:sz w:val="19"/>
          <w:szCs w:val="19"/>
        </w:rPr>
      </w:pPr>
    </w:p>
    <w:p w:rsidR="00087416" w:rsidRDefault="00087416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1F6567" w:rsidRDefault="001F6567" w:rsidP="00002D87">
      <w:pPr>
        <w:pStyle w:val="AralkYok"/>
        <w:jc w:val="center"/>
        <w:rPr>
          <w:b/>
          <w:sz w:val="19"/>
          <w:szCs w:val="19"/>
        </w:rPr>
      </w:pPr>
    </w:p>
    <w:p w:rsidR="00002D87" w:rsidRDefault="001F6567" w:rsidP="00002D87">
      <w:pPr>
        <w:pStyle w:val="AralkYok"/>
        <w:jc w:val="center"/>
        <w:rPr>
          <w:b/>
          <w:sz w:val="19"/>
          <w:szCs w:val="19"/>
        </w:rPr>
      </w:pPr>
      <w:r w:rsidRPr="001F6567">
        <w:rPr>
          <w:b/>
          <w:noProof/>
          <w:sz w:val="19"/>
          <w:szCs w:val="19"/>
          <w:lang w:eastAsia="tr-TR"/>
        </w:rPr>
        <w:lastRenderedPageBreak/>
        <w:drawing>
          <wp:inline distT="0" distB="0" distL="0" distR="0">
            <wp:extent cx="1673213" cy="5732815"/>
            <wp:effectExtent l="19050" t="0" r="3187" b="0"/>
            <wp:docPr id="1" name="16 Resim" descr="Cevaplam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evaplama.png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3213" cy="573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Default="00002D87" w:rsidP="00670185">
      <w:pPr>
        <w:pStyle w:val="AralkYok"/>
        <w:rPr>
          <w:b/>
          <w:sz w:val="19"/>
          <w:szCs w:val="19"/>
        </w:rPr>
      </w:pPr>
    </w:p>
    <w:p w:rsidR="00002D87" w:rsidRPr="009444EE" w:rsidRDefault="00002D87" w:rsidP="00670185">
      <w:pPr>
        <w:pStyle w:val="AralkYok"/>
        <w:rPr>
          <w:b/>
          <w:sz w:val="19"/>
          <w:szCs w:val="19"/>
        </w:rPr>
      </w:pPr>
    </w:p>
    <w:p w:rsidR="00087416" w:rsidRDefault="00087416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Default="00D17034" w:rsidP="00670185">
      <w:pPr>
        <w:pStyle w:val="AralkYok"/>
        <w:rPr>
          <w:b/>
          <w:sz w:val="19"/>
          <w:szCs w:val="19"/>
        </w:rPr>
      </w:pPr>
    </w:p>
    <w:p w:rsidR="00D17034" w:rsidRPr="003F3254" w:rsidRDefault="00D17034" w:rsidP="00D17034">
      <w:pPr>
        <w:pStyle w:val="AralkYok"/>
        <w:jc w:val="center"/>
        <w:rPr>
          <w:b/>
        </w:rPr>
      </w:pPr>
      <w:r w:rsidRPr="003F3254">
        <w:rPr>
          <w:b/>
        </w:rPr>
        <w:t>Her soru 5 puan değerinde</w:t>
      </w:r>
      <w:r>
        <w:rPr>
          <w:b/>
        </w:rPr>
        <w:t xml:space="preserve">, </w:t>
      </w:r>
      <w:r w:rsidRPr="003F3254">
        <w:rPr>
          <w:b/>
        </w:rPr>
        <w:t>süre bir ders saatidir.</w:t>
      </w:r>
    </w:p>
    <w:p w:rsidR="00D17034" w:rsidRPr="009444EE" w:rsidRDefault="00D17034" w:rsidP="00D17034">
      <w:pPr>
        <w:pStyle w:val="AralkYok"/>
        <w:jc w:val="center"/>
        <w:rPr>
          <w:b/>
          <w:sz w:val="19"/>
          <w:szCs w:val="19"/>
        </w:rPr>
      </w:pPr>
      <w:r w:rsidRPr="003F3254">
        <w:rPr>
          <w:b/>
        </w:rPr>
        <w:t>BAŞARILAR</w:t>
      </w:r>
    </w:p>
    <w:p w:rsidR="00087416" w:rsidRPr="009444EE" w:rsidRDefault="00087416" w:rsidP="00670185">
      <w:pPr>
        <w:pStyle w:val="AralkYok"/>
        <w:rPr>
          <w:b/>
          <w:sz w:val="19"/>
          <w:szCs w:val="19"/>
        </w:rPr>
      </w:pPr>
    </w:p>
    <w:p w:rsidR="009444EE" w:rsidRPr="009444EE" w:rsidRDefault="009444EE" w:rsidP="00670185">
      <w:pPr>
        <w:pStyle w:val="AralkYok"/>
        <w:rPr>
          <w:b/>
          <w:sz w:val="19"/>
          <w:szCs w:val="19"/>
        </w:rPr>
      </w:pPr>
    </w:p>
    <w:p w:rsidR="009444EE" w:rsidRPr="009444EE" w:rsidRDefault="009444EE" w:rsidP="00670185">
      <w:pPr>
        <w:pStyle w:val="AralkYok"/>
        <w:rPr>
          <w:b/>
          <w:sz w:val="19"/>
          <w:szCs w:val="19"/>
        </w:rPr>
      </w:pPr>
    </w:p>
    <w:p w:rsidR="009444EE" w:rsidRPr="009444EE" w:rsidRDefault="009444EE" w:rsidP="00670185">
      <w:pPr>
        <w:pStyle w:val="AralkYok"/>
        <w:rPr>
          <w:b/>
          <w:sz w:val="19"/>
          <w:szCs w:val="19"/>
        </w:rPr>
      </w:pPr>
      <w:bookmarkStart w:id="0" w:name="_GoBack"/>
      <w:bookmarkEnd w:id="0"/>
    </w:p>
    <w:sectPr w:rsidR="009444EE" w:rsidRPr="009444EE" w:rsidSect="00B26044">
      <w:type w:val="continuous"/>
      <w:pgSz w:w="11906" w:h="16838"/>
      <w:pgMar w:top="567" w:right="424" w:bottom="567" w:left="567" w:header="708" w:footer="560" w:gutter="0"/>
      <w:cols w:num="2" w:sep="1" w:space="709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3AB3" w:rsidRDefault="00A73AB3" w:rsidP="00B26044">
      <w:pPr>
        <w:spacing w:after="0" w:line="240" w:lineRule="auto"/>
      </w:pPr>
      <w:r>
        <w:separator/>
      </w:r>
    </w:p>
  </w:endnote>
  <w:endnote w:type="continuationSeparator" w:id="0">
    <w:p w:rsidR="00A73AB3" w:rsidRDefault="00A73AB3" w:rsidP="00B260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3AB3" w:rsidRDefault="00A73AB3" w:rsidP="00B26044">
      <w:pPr>
        <w:spacing w:after="0" w:line="240" w:lineRule="auto"/>
      </w:pPr>
      <w:r>
        <w:separator/>
      </w:r>
    </w:p>
  </w:footnote>
  <w:footnote w:type="continuationSeparator" w:id="0">
    <w:p w:rsidR="00A73AB3" w:rsidRDefault="00A73AB3" w:rsidP="00B2604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70185"/>
    <w:rsid w:val="00002D87"/>
    <w:rsid w:val="00034D97"/>
    <w:rsid w:val="00057A6D"/>
    <w:rsid w:val="00063262"/>
    <w:rsid w:val="00087416"/>
    <w:rsid w:val="00091B53"/>
    <w:rsid w:val="0009215A"/>
    <w:rsid w:val="0013448C"/>
    <w:rsid w:val="00183BB5"/>
    <w:rsid w:val="00184364"/>
    <w:rsid w:val="001B1E28"/>
    <w:rsid w:val="001F6567"/>
    <w:rsid w:val="0020714C"/>
    <w:rsid w:val="00221713"/>
    <w:rsid w:val="002E24E0"/>
    <w:rsid w:val="00365603"/>
    <w:rsid w:val="00382DE0"/>
    <w:rsid w:val="00393D82"/>
    <w:rsid w:val="004317CF"/>
    <w:rsid w:val="0044059F"/>
    <w:rsid w:val="00444187"/>
    <w:rsid w:val="00445A97"/>
    <w:rsid w:val="004515B9"/>
    <w:rsid w:val="00487AF7"/>
    <w:rsid w:val="004A4FB3"/>
    <w:rsid w:val="004D7DBB"/>
    <w:rsid w:val="005009DB"/>
    <w:rsid w:val="005101EC"/>
    <w:rsid w:val="00553349"/>
    <w:rsid w:val="005A09A0"/>
    <w:rsid w:val="00601150"/>
    <w:rsid w:val="006056AC"/>
    <w:rsid w:val="006263B8"/>
    <w:rsid w:val="00665B07"/>
    <w:rsid w:val="00670185"/>
    <w:rsid w:val="00676412"/>
    <w:rsid w:val="006834C5"/>
    <w:rsid w:val="006D013D"/>
    <w:rsid w:val="006E457E"/>
    <w:rsid w:val="00731FE0"/>
    <w:rsid w:val="0074121A"/>
    <w:rsid w:val="007436B9"/>
    <w:rsid w:val="007B6026"/>
    <w:rsid w:val="007D7822"/>
    <w:rsid w:val="008037AF"/>
    <w:rsid w:val="00885955"/>
    <w:rsid w:val="008C2B38"/>
    <w:rsid w:val="008C3795"/>
    <w:rsid w:val="008D35A2"/>
    <w:rsid w:val="00914C91"/>
    <w:rsid w:val="009444EE"/>
    <w:rsid w:val="00952BA1"/>
    <w:rsid w:val="00961BD1"/>
    <w:rsid w:val="00985B41"/>
    <w:rsid w:val="00A241A5"/>
    <w:rsid w:val="00A71405"/>
    <w:rsid w:val="00A73AB3"/>
    <w:rsid w:val="00A9113A"/>
    <w:rsid w:val="00AB5344"/>
    <w:rsid w:val="00AF7C7F"/>
    <w:rsid w:val="00B26044"/>
    <w:rsid w:val="00B275E6"/>
    <w:rsid w:val="00B5361C"/>
    <w:rsid w:val="00B631DA"/>
    <w:rsid w:val="00BA76AC"/>
    <w:rsid w:val="00BB1468"/>
    <w:rsid w:val="00BF1434"/>
    <w:rsid w:val="00C225C9"/>
    <w:rsid w:val="00C6145C"/>
    <w:rsid w:val="00C61ED9"/>
    <w:rsid w:val="00CB7F26"/>
    <w:rsid w:val="00CE79D5"/>
    <w:rsid w:val="00D17034"/>
    <w:rsid w:val="00D4032E"/>
    <w:rsid w:val="00D5136C"/>
    <w:rsid w:val="00D700F5"/>
    <w:rsid w:val="00DA2B01"/>
    <w:rsid w:val="00E624DC"/>
    <w:rsid w:val="00F724E5"/>
    <w:rsid w:val="00FA1BF9"/>
    <w:rsid w:val="00FA4630"/>
    <w:rsid w:val="00FD64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24E5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AralkYok">
    <w:name w:val="No Spacing"/>
    <w:uiPriority w:val="1"/>
    <w:qFormat/>
    <w:rsid w:val="00670185"/>
    <w:pPr>
      <w:spacing w:after="0" w:line="240" w:lineRule="auto"/>
    </w:pPr>
  </w:style>
  <w:style w:type="paragraph" w:styleId="stbilgi">
    <w:name w:val="header"/>
    <w:basedOn w:val="Normal"/>
    <w:link w:val="stbilgiChar"/>
    <w:uiPriority w:val="99"/>
    <w:semiHidden/>
    <w:unhideWhenUsed/>
    <w:rsid w:val="00B2604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semiHidden/>
    <w:rsid w:val="00B26044"/>
  </w:style>
  <w:style w:type="paragraph" w:styleId="Altbilgi">
    <w:name w:val="footer"/>
    <w:basedOn w:val="Normal"/>
    <w:link w:val="AltbilgiChar"/>
    <w:uiPriority w:val="99"/>
    <w:semiHidden/>
    <w:unhideWhenUsed/>
    <w:rsid w:val="00B2604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semiHidden/>
    <w:rsid w:val="00B26044"/>
  </w:style>
  <w:style w:type="table" w:styleId="TabloKlavuzu">
    <w:name w:val="Table Grid"/>
    <w:basedOn w:val="NormalTablo"/>
    <w:uiPriority w:val="59"/>
    <w:rsid w:val="00B5361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0874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087416"/>
    <w:rPr>
      <w:rFonts w:ascii="Tahoma" w:hAnsi="Tahoma" w:cs="Tahoma"/>
      <w:sz w:val="16"/>
      <w:szCs w:val="16"/>
    </w:rPr>
  </w:style>
  <w:style w:type="character" w:styleId="Kpr">
    <w:name w:val="Hyperlink"/>
    <w:basedOn w:val="VarsaylanParagrafYazTipi"/>
    <w:unhideWhenUsed/>
    <w:rsid w:val="006E457E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oleObject" Target="embeddings/oleObject2.bin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93</Words>
  <Characters>535</Characters>
  <Application>Microsoft Office Word</Application>
  <DocSecurity>0</DocSecurity>
  <Lines>4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Manager>www.sorubak.com</Manager>
  <Company/>
  <LinksUpToDate>false</LinksUpToDate>
  <CharactersWithSpaces>6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sorubak.com</dc:title>
  <dc:subject>www.sorubak.com</dc:subject>
  <dc:creator>www.sorubak.com</dc:creator>
  <cp:keywords>www.sorubak.com</cp:keywords>
  <dc:description>www.sorubak.com</dc:description>
  <cp:lastModifiedBy>OGUZ</cp:lastModifiedBy>
  <cp:revision>2</cp:revision>
  <cp:lastPrinted>2010-05-24T19:54:00Z</cp:lastPrinted>
  <dcterms:created xsi:type="dcterms:W3CDTF">2018-04-22T17:50:00Z</dcterms:created>
  <dcterms:modified xsi:type="dcterms:W3CDTF">2022-02-08T09:45:00Z</dcterms:modified>
  <cp:category>www.sorubak.co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